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02AC" w:rsidRPr="00C02941" w:rsidRDefault="008702AC" w:rsidP="00886687">
      <w:pPr>
        <w:jc w:val="center"/>
        <w:rPr>
          <w:rFonts w:ascii="Times" w:hAnsi="Times" w:cs="Times"/>
          <w:b/>
          <w:bCs/>
          <w:sz w:val="24"/>
          <w:szCs w:val="24"/>
        </w:rPr>
      </w:pPr>
      <w:r w:rsidRPr="00C02941">
        <w:rPr>
          <w:rFonts w:ascii="Times" w:hAnsi="Times" w:cs="Times"/>
          <w:b/>
          <w:bCs/>
          <w:sz w:val="24"/>
          <w:szCs w:val="24"/>
        </w:rPr>
        <w:t>Graphical Abstract</w:t>
      </w:r>
    </w:p>
    <w:p w:rsidR="005B0B0E" w:rsidRPr="005B0B0E" w:rsidRDefault="005B0B0E" w:rsidP="005B0B0E">
      <w:pPr>
        <w:spacing w:after="0"/>
        <w:jc w:val="center"/>
        <w:rPr>
          <w:rFonts w:ascii="Times" w:hAnsi="Times" w:cs="Times"/>
          <w:b/>
          <w:bCs/>
          <w:sz w:val="24"/>
          <w:szCs w:val="24"/>
        </w:rPr>
      </w:pPr>
      <w:r w:rsidRPr="005B0B0E">
        <w:rPr>
          <w:rFonts w:ascii="Times" w:hAnsi="Times" w:cs="Times"/>
          <w:b/>
          <w:bCs/>
          <w:sz w:val="24"/>
          <w:szCs w:val="24"/>
        </w:rPr>
        <w:t>SYNTHESIS AND BIOLOGICAL EVALUATION OF SOME NEW 1</w:t>
      </w:r>
      <w:proofErr w:type="gramStart"/>
      <w:r w:rsidRPr="005B0B0E">
        <w:rPr>
          <w:rFonts w:ascii="Times" w:hAnsi="Times" w:cs="Times"/>
          <w:b/>
          <w:bCs/>
          <w:sz w:val="24"/>
          <w:szCs w:val="24"/>
        </w:rPr>
        <w:t>,8</w:t>
      </w:r>
      <w:proofErr w:type="gramEnd"/>
      <w:r w:rsidRPr="005B0B0E">
        <w:rPr>
          <w:rFonts w:ascii="Times" w:hAnsi="Times" w:cs="Times"/>
          <w:b/>
          <w:bCs/>
          <w:sz w:val="24"/>
          <w:szCs w:val="24"/>
        </w:rPr>
        <w:t>-NAPHTHYRIDINE DERIVATIVES</w:t>
      </w:r>
    </w:p>
    <w:p w:rsidR="005B0B0E" w:rsidRPr="005B0B0E" w:rsidRDefault="005B0B0E" w:rsidP="005B0B0E">
      <w:pPr>
        <w:spacing w:after="0"/>
        <w:jc w:val="center"/>
        <w:rPr>
          <w:rFonts w:ascii="Times" w:hAnsi="Times" w:cs="Times"/>
          <w:b/>
          <w:bCs/>
          <w:sz w:val="24"/>
          <w:szCs w:val="24"/>
          <w:lang w:bidi="en-US"/>
        </w:rPr>
      </w:pPr>
      <w:proofErr w:type="spellStart"/>
      <w:r w:rsidRPr="005B0B0E">
        <w:rPr>
          <w:rFonts w:ascii="Times" w:hAnsi="Times" w:cs="Times"/>
          <w:b/>
          <w:bCs/>
          <w:sz w:val="24"/>
          <w:szCs w:val="24"/>
          <w:lang w:bidi="en-US"/>
        </w:rPr>
        <w:t>Sraa</w:t>
      </w:r>
      <w:proofErr w:type="spellEnd"/>
      <w:r w:rsidRPr="005B0B0E">
        <w:rPr>
          <w:rFonts w:ascii="Times" w:hAnsi="Times" w:cs="Times"/>
          <w:b/>
          <w:bCs/>
          <w:sz w:val="24"/>
          <w:szCs w:val="24"/>
          <w:lang w:bidi="en-US"/>
        </w:rPr>
        <w:t xml:space="preserve"> Abu-</w:t>
      </w:r>
      <w:proofErr w:type="spellStart"/>
      <w:r w:rsidRPr="005B0B0E">
        <w:rPr>
          <w:rFonts w:ascii="Times" w:hAnsi="Times" w:cs="Times"/>
          <w:b/>
          <w:bCs/>
          <w:sz w:val="24"/>
          <w:szCs w:val="24"/>
          <w:lang w:bidi="en-US"/>
        </w:rPr>
        <w:t>Melha</w:t>
      </w:r>
      <w:proofErr w:type="spellEnd"/>
      <w:r w:rsidRPr="005B0B0E">
        <w:rPr>
          <w:rFonts w:ascii="Times" w:hAnsi="Times" w:cs="Times"/>
          <w:b/>
          <w:bCs/>
          <w:sz w:val="24"/>
          <w:szCs w:val="24"/>
          <w:lang w:bidi="en-US"/>
        </w:rPr>
        <w:t xml:space="preserve"> *</w:t>
      </w:r>
    </w:p>
    <w:p w:rsidR="00035147" w:rsidRPr="00035147" w:rsidRDefault="00035147" w:rsidP="005B0B0E">
      <w:pPr>
        <w:spacing w:after="0"/>
        <w:jc w:val="center"/>
        <w:rPr>
          <w:rFonts w:ascii="Times" w:hAnsi="Times" w:cs="Times"/>
          <w:sz w:val="24"/>
          <w:szCs w:val="24"/>
        </w:rPr>
      </w:pPr>
      <w:r w:rsidRPr="00035147">
        <w:rPr>
          <w:rFonts w:ascii="Times" w:hAnsi="Times" w:cs="Times"/>
          <w:sz w:val="24"/>
          <w:szCs w:val="24"/>
        </w:rPr>
        <w:t>*</w:t>
      </w:r>
      <w:r w:rsidR="005B0B0E" w:rsidRPr="005B0B0E">
        <w:rPr>
          <w:rFonts w:ascii="Century" w:eastAsia="MS Mincho" w:hAnsi="Century" w:cs="Times New Roman"/>
          <w:snapToGrid w:val="0"/>
          <w:sz w:val="24"/>
          <w:szCs w:val="20"/>
          <w:lang w:val="en-GB" w:eastAsia="ja-JP"/>
        </w:rPr>
        <w:t xml:space="preserve"> </w:t>
      </w:r>
      <w:r w:rsidR="005B0B0E" w:rsidRPr="005B0B0E">
        <w:rPr>
          <w:rFonts w:ascii="Times" w:hAnsi="Times" w:cs="Times"/>
          <w:sz w:val="24"/>
          <w:szCs w:val="24"/>
          <w:lang w:val="en-GB"/>
        </w:rPr>
        <w:t xml:space="preserve">Department of Chemistry, </w:t>
      </w:r>
      <w:r w:rsidR="005B0B0E" w:rsidRPr="005B0B0E">
        <w:rPr>
          <w:rFonts w:ascii="Times" w:hAnsi="Times" w:cs="Times"/>
          <w:sz w:val="24"/>
          <w:szCs w:val="24"/>
        </w:rPr>
        <w:t xml:space="preserve">Faculty of Science of Girls, King </w:t>
      </w:r>
      <w:proofErr w:type="spellStart"/>
      <w:r w:rsidR="005B0B0E" w:rsidRPr="005B0B0E">
        <w:rPr>
          <w:rFonts w:ascii="Times" w:hAnsi="Times" w:cs="Times"/>
          <w:sz w:val="24"/>
          <w:szCs w:val="24"/>
        </w:rPr>
        <w:t>Khaled</w:t>
      </w:r>
      <w:proofErr w:type="spellEnd"/>
      <w:r w:rsidR="005B0B0E" w:rsidRPr="005B0B0E">
        <w:rPr>
          <w:rFonts w:ascii="Times" w:hAnsi="Times" w:cs="Times"/>
          <w:sz w:val="24"/>
          <w:szCs w:val="24"/>
        </w:rPr>
        <w:t xml:space="preserve"> University, </w:t>
      </w:r>
      <w:proofErr w:type="spellStart"/>
      <w:r w:rsidR="005B0B0E" w:rsidRPr="005B0B0E">
        <w:rPr>
          <w:rFonts w:ascii="Times" w:hAnsi="Times" w:cs="Times"/>
          <w:sz w:val="24"/>
          <w:szCs w:val="24"/>
        </w:rPr>
        <w:t>Abha</w:t>
      </w:r>
      <w:proofErr w:type="spellEnd"/>
      <w:r w:rsidR="005B0B0E" w:rsidRPr="005B0B0E">
        <w:rPr>
          <w:rFonts w:ascii="Times" w:hAnsi="Times" w:cs="Times"/>
          <w:sz w:val="24"/>
          <w:szCs w:val="24"/>
        </w:rPr>
        <w:t xml:space="preserve">, Saudi Arabia, E-mail: </w:t>
      </w:r>
      <w:hyperlink r:id="rId5" w:history="1">
        <w:r w:rsidR="005B0B0E" w:rsidRPr="005B0B0E">
          <w:rPr>
            <w:rStyle w:val="Hyperlink"/>
            <w:rFonts w:ascii="Times" w:hAnsi="Times" w:cs="Times"/>
            <w:color w:val="auto"/>
            <w:sz w:val="24"/>
            <w:szCs w:val="24"/>
            <w:u w:val="none"/>
          </w:rPr>
          <w:t>sraa201313@yahoo.com</w:t>
        </w:r>
      </w:hyperlink>
    </w:p>
    <w:p w:rsidR="00E834B9" w:rsidRPr="00035147" w:rsidRDefault="00E834B9" w:rsidP="007C2AB3">
      <w:pPr>
        <w:spacing w:after="0"/>
        <w:jc w:val="center"/>
        <w:rPr>
          <w:rFonts w:ascii="Times" w:hAnsi="Times" w:cs="Times"/>
          <w:sz w:val="24"/>
          <w:szCs w:val="24"/>
        </w:rPr>
      </w:pPr>
    </w:p>
    <w:p w:rsidR="00727863" w:rsidRPr="00C02941" w:rsidRDefault="00706E52" w:rsidP="00886687">
      <w:pPr>
        <w:jc w:val="center"/>
        <w:rPr>
          <w:rFonts w:ascii="Times" w:hAnsi="Times" w:cs="Times"/>
          <w:sz w:val="24"/>
          <w:szCs w:val="24"/>
        </w:rPr>
      </w:pPr>
      <w:r>
        <w:object w:dxaOrig="10656" w:dyaOrig="92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68pt;height:404.35pt" o:ole="">
            <v:imagedata r:id="rId6" o:title=""/>
          </v:shape>
          <o:OLEObject Type="Embed" ProgID="ChemDraw.Document.6.0" ShapeID="_x0000_i1034" DrawAspect="Content" ObjectID="_1552772985" r:id="rId7"/>
        </w:object>
      </w:r>
    </w:p>
    <w:sectPr w:rsidR="00727863" w:rsidRPr="00C02941" w:rsidSect="00D9324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6415D6"/>
    <w:multiLevelType w:val="hybridMultilevel"/>
    <w:tmpl w:val="D5C6B8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8702AC"/>
    <w:rsid w:val="00035147"/>
    <w:rsid w:val="00115D92"/>
    <w:rsid w:val="00133144"/>
    <w:rsid w:val="0014337C"/>
    <w:rsid w:val="00153C4F"/>
    <w:rsid w:val="001809B8"/>
    <w:rsid w:val="00255A72"/>
    <w:rsid w:val="003156F8"/>
    <w:rsid w:val="003174AA"/>
    <w:rsid w:val="00384DDF"/>
    <w:rsid w:val="003E1D3C"/>
    <w:rsid w:val="004050C8"/>
    <w:rsid w:val="004648AD"/>
    <w:rsid w:val="00472BC0"/>
    <w:rsid w:val="00484FBC"/>
    <w:rsid w:val="0049522C"/>
    <w:rsid w:val="004B72AB"/>
    <w:rsid w:val="00574B2A"/>
    <w:rsid w:val="00583574"/>
    <w:rsid w:val="005B0B0E"/>
    <w:rsid w:val="00602672"/>
    <w:rsid w:val="006A61A5"/>
    <w:rsid w:val="006D579D"/>
    <w:rsid w:val="00706E52"/>
    <w:rsid w:val="00727863"/>
    <w:rsid w:val="007635E8"/>
    <w:rsid w:val="007867CE"/>
    <w:rsid w:val="0078789D"/>
    <w:rsid w:val="007C2AB3"/>
    <w:rsid w:val="0084154B"/>
    <w:rsid w:val="008702AC"/>
    <w:rsid w:val="00886687"/>
    <w:rsid w:val="008D3573"/>
    <w:rsid w:val="008D4ABA"/>
    <w:rsid w:val="008E169D"/>
    <w:rsid w:val="008F0A03"/>
    <w:rsid w:val="0096412A"/>
    <w:rsid w:val="00985D6F"/>
    <w:rsid w:val="009C18C0"/>
    <w:rsid w:val="009C41E2"/>
    <w:rsid w:val="00A1094B"/>
    <w:rsid w:val="00A216B5"/>
    <w:rsid w:val="00A373A5"/>
    <w:rsid w:val="00A60AD6"/>
    <w:rsid w:val="00A776F9"/>
    <w:rsid w:val="00AD1EC8"/>
    <w:rsid w:val="00B23400"/>
    <w:rsid w:val="00B240E9"/>
    <w:rsid w:val="00B4606E"/>
    <w:rsid w:val="00BB3C25"/>
    <w:rsid w:val="00BC1F4F"/>
    <w:rsid w:val="00BC6ED4"/>
    <w:rsid w:val="00C02941"/>
    <w:rsid w:val="00C26F84"/>
    <w:rsid w:val="00C416EB"/>
    <w:rsid w:val="00C55DA2"/>
    <w:rsid w:val="00C72336"/>
    <w:rsid w:val="00D02B1B"/>
    <w:rsid w:val="00D434E6"/>
    <w:rsid w:val="00D46E56"/>
    <w:rsid w:val="00D9324D"/>
    <w:rsid w:val="00DC2DBC"/>
    <w:rsid w:val="00E3532C"/>
    <w:rsid w:val="00E400E6"/>
    <w:rsid w:val="00E834B9"/>
    <w:rsid w:val="00FB58C7"/>
    <w:rsid w:val="00FC40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02AC"/>
    <w:rPr>
      <w:rFonts w:ascii="Calibri" w:eastAsia="Times New Roman" w:hAnsi="Calibri" w:cs="Aria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61A5"/>
    <w:pPr>
      <w:bidi/>
      <w:spacing w:after="0" w:line="240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C41E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mailto:sraa201313@yahoo.com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47</Words>
  <Characters>27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dwa</dc:creator>
  <cp:lastModifiedBy>Radwa</cp:lastModifiedBy>
  <cp:revision>14</cp:revision>
  <dcterms:created xsi:type="dcterms:W3CDTF">2016-02-22T20:27:00Z</dcterms:created>
  <dcterms:modified xsi:type="dcterms:W3CDTF">2017-04-03T23:02:00Z</dcterms:modified>
</cp:coreProperties>
</file>